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3E4CFC-8ACB-4792-98AA-1D965318E78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B3ACF8-37BC-4C70-8820-E075AD03A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924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B3ACF8-37BC-4C70-8820-E075AD03A22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1956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816B-AFBB-4F8A-8103-4762B1CE9223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31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E0DB4-7726-42BD-AA64-F1FD5CC0FAC7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702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7B427-1CA5-4A36-8436-B07C1E7EB038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6115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405E4-D836-476A-B723-6429365E63ED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57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EFB0B-E853-4352-A927-1895B5B666A6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464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DDC2B-05AF-4B02-98B6-43F93ED877DD}" type="datetime1">
              <a:rPr lang="en-US" smtClean="0"/>
              <a:t>11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22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69B2C-984C-4024-B363-C712F4C78898}" type="datetime1">
              <a:rPr lang="en-US" smtClean="0"/>
              <a:t>11/2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352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99E8-629C-437A-911D-1AAFAB173F12}" type="datetime1">
              <a:rPr lang="en-US" smtClean="0"/>
              <a:t>11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224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BB71E-0B95-47C4-A966-A8793FFBDA96}" type="datetime1">
              <a:rPr lang="en-US" smtClean="0"/>
              <a:t>11/2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025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45FC8-0A21-41D3-8918-963F29E3EFC9}" type="datetime1">
              <a:rPr lang="en-US" smtClean="0"/>
              <a:t>11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964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48BFD-35EE-49C8-B895-EF56B3FF3A41}" type="datetime1">
              <a:rPr lang="en-US" smtClean="0"/>
              <a:t>11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08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A60FD0-509D-4B15-9DDB-352A116E7318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4A22-3409-4747-921B-893C57B31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028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itional info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waves in more than 1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6</a:t>
            </a:r>
            <a:r>
              <a:rPr lang="en-US" baseline="30000" dirty="0" smtClean="0"/>
              <a:t>th</a:t>
            </a:r>
            <a:r>
              <a:rPr lang="en-US" dirty="0" smtClean="0"/>
              <a:t> November 20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114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 : Waveguide mod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667" y="1825624"/>
            <a:ext cx="11822805" cy="489714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planar dielectric waveguide with a core thickness 20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m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.455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.440. The light to be guided has a wavelength of 900 nm. Given the waveguide condition,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the expression for  in TIR for TE mode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sing a graphical solution, find the allowed angle 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or all modes.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47789"/>
              </p:ext>
            </p:extLst>
          </p:nvPr>
        </p:nvGraphicFramePr>
        <p:xfrm>
          <a:off x="4279005" y="2704830"/>
          <a:ext cx="3094721" cy="69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752480" imgH="393480" progId="Equation.DSMT4">
                  <p:embed/>
                </p:oleObj>
              </mc:Choice>
              <mc:Fallback>
                <p:oleObj name="Equation" r:id="rId4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9005" y="2704830"/>
                        <a:ext cx="3094721" cy="695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42110"/>
              </p:ext>
            </p:extLst>
          </p:nvPr>
        </p:nvGraphicFramePr>
        <p:xfrm>
          <a:off x="4279005" y="3858897"/>
          <a:ext cx="3255136" cy="143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2095200" imgH="927000" progId="Equation.DSMT4">
                  <p:embed/>
                </p:oleObj>
              </mc:Choice>
              <mc:Fallback>
                <p:oleObj name="Equation" r:id="rId6" imgW="20952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9005" y="3858897"/>
                        <a:ext cx="3255136" cy="143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4A22-3409-4747-921B-893C57B3166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898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</TotalTime>
  <Words>75</Words>
  <Application>Microsoft Office PowerPoint</Application>
  <PresentationFormat>Widescreen</PresentationFormat>
  <Paragraphs>16</Paragraphs>
  <Slides>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libri</vt:lpstr>
      <vt:lpstr>Calibri Light</vt:lpstr>
      <vt:lpstr>Symbol</vt:lpstr>
      <vt:lpstr>Times New Roman</vt:lpstr>
      <vt:lpstr>Office Theme</vt:lpstr>
      <vt:lpstr>MathType 6.0 Equation</vt:lpstr>
      <vt:lpstr>Additional info  for waves in more than 1D</vt:lpstr>
      <vt:lpstr>HW : Waveguide modes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hapak.chi@gmail.com</dc:creator>
  <cp:lastModifiedBy>rachapak.chi@gmail.com</cp:lastModifiedBy>
  <cp:revision>4</cp:revision>
  <dcterms:created xsi:type="dcterms:W3CDTF">2019-11-25T02:20:27Z</dcterms:created>
  <dcterms:modified xsi:type="dcterms:W3CDTF">2019-11-25T02:50:20Z</dcterms:modified>
</cp:coreProperties>
</file>